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6"/>
  </p:notesMasterIdLst>
  <p:sldIdLst>
    <p:sldId id="258" r:id="rId2"/>
    <p:sldId id="260" r:id="rId3"/>
    <p:sldId id="261" r:id="rId4"/>
    <p:sldId id="262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54" autoAdjust="0"/>
    <p:restoredTop sz="86461" autoAdjust="0"/>
  </p:normalViewPr>
  <p:slideViewPr>
    <p:cSldViewPr>
      <p:cViewPr varScale="1">
        <p:scale>
          <a:sx n="98" d="100"/>
          <a:sy n="98" d="100"/>
        </p:scale>
        <p:origin x="-24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08:53:20.999" idx="1">
    <p:pos x="5250" y="618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26T08:19:43.902" idx="5">
    <p:pos x="1667" y="1103"/>
    <p:text>因为有向量乘积的形式出现,
多个连加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8-01-19T17:51:40.646" idx="3">
    <p:pos x="5418" y="643"/>
    <p:text>因为有多个连加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941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7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hyperlink" Target="AdaBoost&#31639;&#27861;&#38472;&#36848;.docx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332656"/>
            <a:ext cx="7284224" cy="1087016"/>
          </a:xfrm>
        </p:spPr>
        <p:txBody>
          <a:bodyPr/>
          <a:lstStyle/>
          <a:p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《</a:t>
            </a:r>
            <a:r>
              <a:rPr lang="zh-CN" altLang="en-US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算法之</a:t>
            </a:r>
            <a:r>
              <a:rPr lang="en-US" altLang="zh-CN" sz="4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boosting》</a:t>
            </a:r>
            <a:endParaRPr lang="zh-CN" altLang="en-US" sz="4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25661" y="1071704"/>
            <a:ext cx="7316613" cy="5296143"/>
            <a:chOff x="899592" y="1289745"/>
            <a:chExt cx="7316613" cy="5296143"/>
          </a:xfrm>
        </p:grpSpPr>
        <p:sp>
          <p:nvSpPr>
            <p:cNvPr id="18" name="圆角矩形 17"/>
            <p:cNvSpPr/>
            <p:nvPr/>
          </p:nvSpPr>
          <p:spPr>
            <a:xfrm>
              <a:off x="2167533" y="4091438"/>
              <a:ext cx="6048672" cy="249445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9592" y="2303001"/>
              <a:ext cx="595035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集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成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方</a:t>
              </a:r>
              <a:endParaRPr lang="en-US" altLang="zh-CN" sz="32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32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法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" name="左大括号 7"/>
            <p:cNvSpPr/>
            <p:nvPr/>
          </p:nvSpPr>
          <p:spPr>
            <a:xfrm>
              <a:off x="1763688" y="2060848"/>
              <a:ext cx="504056" cy="3302251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67744" y="1840468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并行方法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39752" y="4800054"/>
              <a:ext cx="207781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串行方法</a:t>
              </a:r>
              <a:endParaRPr lang="en-US" altLang="zh-CN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oosting</a:t>
              </a:r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族</a:t>
              </a:r>
            </a:p>
          </p:txBody>
        </p:sp>
        <p:sp>
          <p:nvSpPr>
            <p:cNvPr id="11" name="左大括号 10"/>
            <p:cNvSpPr/>
            <p:nvPr/>
          </p:nvSpPr>
          <p:spPr>
            <a:xfrm>
              <a:off x="4283968" y="1556792"/>
              <a:ext cx="360040" cy="115212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20072" y="1289745"/>
              <a:ext cx="150714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agging</a:t>
              </a:r>
              <a:endParaRPr lang="zh-CN" altLang="en-US" sz="32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20072" y="2305332"/>
              <a:ext cx="273825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随机森林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F</a:t>
              </a:r>
              <a:r>
                <a:rPr lang="en-US" altLang="zh-CN" sz="32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 </a:t>
              </a:r>
            </a:p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ndom Fore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左大括号 13"/>
            <p:cNvSpPr/>
            <p:nvPr/>
          </p:nvSpPr>
          <p:spPr>
            <a:xfrm>
              <a:off x="4716016" y="4398801"/>
              <a:ext cx="360040" cy="194421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28051" y="4149080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da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38805" y="5076473"/>
              <a:ext cx="130195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BD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8050" y="5914739"/>
              <a:ext cx="17363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GBoost</a:t>
              </a:r>
              <a:endParaRPr lang="zh-CN" altLang="en-US" sz="32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21028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树桩“话语权”与更新权重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3989" y="908720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树桩的“话语权”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应的是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求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74807" y="2132856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=0.5*log((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-min_w_err)/(min_w_err+0.000001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)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39552" y="2852936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根据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的“话语权”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alph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和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每个样本的预测标签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与真实标签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权重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3732" y="3885148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Z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连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符号可以看做是两个向量的内积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.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*b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b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27584" y="4869160"/>
            <a:ext cx="7128792" cy="1471613"/>
            <a:chOff x="827584" y="4869160"/>
            <a:chExt cx="7128792" cy="1471613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222385"/>
                </p:ext>
              </p:extLst>
            </p:nvPr>
          </p:nvGraphicFramePr>
          <p:xfrm>
            <a:off x="827584" y="5475227"/>
            <a:ext cx="360040" cy="33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2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7584" y="5475227"/>
                          <a:ext cx="360040" cy="330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2476730" y="4869160"/>
              <a:ext cx="5479646" cy="1471613"/>
              <a:chOff x="1691680" y="5013176"/>
              <a:chExt cx="5479646" cy="1471613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560632"/>
                  </p:ext>
                </p:extLst>
              </p:nvPr>
            </p:nvGraphicFramePr>
            <p:xfrm>
              <a:off x="1691680" y="5013176"/>
              <a:ext cx="2101850" cy="1471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3" name="Equation" r:id="rId6" imgW="1307880" imgH="914400" progId="Equation.DSMT4">
                      <p:embed/>
                    </p:oleObj>
                  </mc:Choice>
                  <mc:Fallback>
                    <p:oleObj name="Equation" r:id="rId6" imgW="1307880" imgH="914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1680" y="5013176"/>
                            <a:ext cx="2101850" cy="1471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3283045"/>
                  </p:ext>
                </p:extLst>
              </p:nvPr>
            </p:nvGraphicFramePr>
            <p:xfrm>
              <a:off x="3923928" y="5513704"/>
              <a:ext cx="3247398" cy="507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4" name="Equation" r:id="rId8" imgW="1460160" imgH="228600" progId="Equation.DSMT4">
                      <p:embed/>
                    </p:oleObj>
                  </mc:Choice>
                  <mc:Fallback>
                    <p:oleObj name="Equation" r:id="rId8" imgW="14601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928" y="5513704"/>
                            <a:ext cx="3247398" cy="507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矩形 16"/>
            <p:cNvSpPr/>
            <p:nvPr/>
          </p:nvSpPr>
          <p:spPr>
            <a:xfrm>
              <a:off x="1547664" y="541560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ea typeface="宋体" pitchFamily="2" charset="-122"/>
                  <a:cs typeface="Times New Roman" pitchFamily="18" charset="0"/>
                </a:rPr>
                <a:t>和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30749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更新权重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向量解决问题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连加：         内积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应项之间赋值：对应项相乘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1560" y="2348880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再更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由两部分组成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/z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x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内： 分别是两个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x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内也是由两部分组成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y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真实标签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g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标签：两个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93071" y="4072251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nex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=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( w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/(z+0.00000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,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exp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-alpha*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))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6751" y="4941168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ultiply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b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都是行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行向量，对应元素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相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乘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都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，对应元素相乘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, b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其中一个是行向量，一个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 c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矩阵，向量乘积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4627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labelList,n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创建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集成器，其中含有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决策树桩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需要返回的是每个决策树桩，及其“话语权”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algn="ctr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1: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,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,…,}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6755" y="2780928"/>
            <a:ext cx="799288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,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长度为样本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权重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/m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{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建立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决策树桩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误差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通过调用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labelList,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得到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计算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z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更新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将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lpha,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存入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93046" y="4779665"/>
            <a:ext cx="36247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lpha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连加可以监测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集成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器目前的效果</a:t>
            </a:r>
            <a:endParaRPr lang="en-US" altLang="zh-CN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0061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4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预测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dic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,sampl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分类器生成的权重与决策树桩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个测试样本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初始化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0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于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_stump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树桩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+=alpha*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树桩的预测结果</a:t>
            </a:r>
            <a:endParaRPr lang="en-US" altLang="zh-CN" dirty="0" smtClean="0">
              <a:solidFill>
                <a:srgbClr val="FF0000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gt;0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_bynow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0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1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7030" y="4437112"/>
            <a:ext cx="799288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的预测结果：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{index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样本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ample[index]&lt;value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: 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1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否则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否则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: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-1  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；否则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1</a:t>
            </a: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7657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例题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560" y="101382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4355" y="1037563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水雷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岩石数据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0736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本章授课内容</a:t>
            </a: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集成方法解决房价预测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G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残差优化方法的集成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BD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树算法优化预测残差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aboost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Boosting 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Boosting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集成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68224" y="980728"/>
            <a:ext cx="74660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产生于计算学习理论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Computational Learning Theory)</a:t>
            </a:r>
            <a:endParaRPr lang="zh-CN" altLang="en-US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68224" y="2060848"/>
            <a:ext cx="7466014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一族方法，该族方法具有一个类似的框架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当前的数据训练出一个弱模型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根据该弱模型的表现调整数据样本的权重，具体而言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错的样本在后续的训练中获得更多的关注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120015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让该样本做对的样本在后续的训练中获得较少的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关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lvl="1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FontTx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后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再根据弱模型的表现决定该弱模型的“话语权”，亦即投票表决时的“可信度”。自然，表现越好的就越具有话语权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25766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8929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0362" y="1124744"/>
            <a:ext cx="74660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由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boosting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方法的陈述可知，问题的关键在于两点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更新训练集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每个样本的作用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SzPct val="100000"/>
              <a:buAutoNum type="arabicPeriod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根据弱模型的表现决定弱模型的话语权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lvl="1"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整体价值体现</a:t>
            </a:r>
            <a:endParaRPr lang="en-US" altLang="zh-CN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3810" y="3356992"/>
            <a:ext cx="78980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采取了加权错误率的方法更新样本的权重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用来解决二分类问题，标签是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{-1,1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弱分类器选择决策树桩，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决策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桩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单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层二叉树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以</a:t>
            </a: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作为分割标准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09879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4000" b="1" dirty="0" err="1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Adaboos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算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15645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" name="Equation" r:id="rId3" imgW="914400" imgH="211680" progId="Equation.DSMT4">
                  <p:embed/>
                </p:oleObj>
              </mc:Choice>
              <mc:Fallback>
                <p:oleObj name="Equation" r:id="rId3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68764" y="2204864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其中每个样本由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类别</a:t>
            </a:r>
            <a:r>
              <a:rPr lang="en-US" altLang="zh-CN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组成，且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08190"/>
              </p:ext>
            </p:extLst>
          </p:nvPr>
        </p:nvGraphicFramePr>
        <p:xfrm>
          <a:off x="827583" y="1581681"/>
          <a:ext cx="4899333" cy="5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3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3" y="1581681"/>
                        <a:ext cx="4899333" cy="5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06759"/>
              </p:ext>
            </p:extLst>
          </p:nvPr>
        </p:nvGraphicFramePr>
        <p:xfrm>
          <a:off x="827584" y="2700784"/>
          <a:ext cx="4411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" name="Equation" r:id="rId7" imgW="1828800" imgH="241200" progId="Equation.DSMT4">
                  <p:embed/>
                </p:oleObj>
              </mc:Choice>
              <mc:Fallback>
                <p:oleObj name="Equation" r:id="rId7" imgW="182880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0784"/>
                        <a:ext cx="4411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94579" y="1133128"/>
            <a:ext cx="789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现有的二分类训练数据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17249" y="3501008"/>
            <a:ext cx="3538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步骤如下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>
            <a:hlinkClick r:id="rId9" action="ppaction://hlinkfile"/>
          </p:cNvPr>
          <p:cNvSpPr/>
          <p:nvPr/>
        </p:nvSpPr>
        <p:spPr>
          <a:xfrm>
            <a:off x="4211960" y="3578909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Adaboost</a:t>
            </a: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算法陈述</a:t>
            </a:r>
            <a:r>
              <a:rPr lang="en-US" altLang="zh-CN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en-US" altLang="zh-CN" dirty="0" err="1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ocx</a:t>
            </a:r>
            <a:endParaRPr lang="en-US" altLang="zh-CN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17249" y="5151011"/>
            <a:ext cx="32506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作为分类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叉树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还是多叉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树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什么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时候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终止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94579" y="4221088"/>
            <a:ext cx="67707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第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个关键点：如何构建一个单层决策树作为弱分类器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084185" y="5157192"/>
            <a:ext cx="24402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加权错误率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二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，二叉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层就停止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3568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77526" y="9807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adaboost.py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Stump</a:t>
            </a:r>
            <a:r>
              <a:rPr lang="zh-CN" altLang="en-US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函数实现单层决策树</a:t>
            </a:r>
            <a:endParaRPr lang="en-US" altLang="zh-CN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4352" name="组合 14351"/>
          <p:cNvGrpSpPr/>
          <p:nvPr/>
        </p:nvGrpSpPr>
        <p:grpSpPr>
          <a:xfrm>
            <a:off x="611560" y="2001848"/>
            <a:ext cx="7696739" cy="4497266"/>
            <a:chOff x="323528" y="2067460"/>
            <a:chExt cx="7696739" cy="4497266"/>
          </a:xfrm>
        </p:grpSpPr>
        <p:sp>
          <p:nvSpPr>
            <p:cNvPr id="14339" name="圆角矩形 14338"/>
            <p:cNvSpPr/>
            <p:nvPr/>
          </p:nvSpPr>
          <p:spPr>
            <a:xfrm>
              <a:off x="3805711" y="4658507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正</a:t>
              </a:r>
              <a:endParaRPr lang="en-US" altLang="zh-CN" sz="2400" b="1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正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041092"/>
                </p:ext>
              </p:extLst>
            </p:nvPr>
          </p:nvGraphicFramePr>
          <p:xfrm>
            <a:off x="886916" y="2492896"/>
            <a:ext cx="882098" cy="1512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8" name="Equation" r:id="rId3" imgW="533160" imgH="914400" progId="Equation.DSMT4">
                    <p:embed/>
                  </p:oleObj>
                </mc:Choice>
                <mc:Fallback>
                  <p:oleObj name="Equation" r:id="rId3" imgW="53316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6916" y="2492896"/>
                          <a:ext cx="882098" cy="1512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763688" y="3140968"/>
              <a:ext cx="345638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979712" y="2564904"/>
              <a:ext cx="24561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使用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ndex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和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value</a:t>
              </a:r>
              <a:endPara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712" y="3284984"/>
              <a:ext cx="2954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将数据集分为两部分</a:t>
              </a:r>
              <a:endPara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5220072" y="2420888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707868"/>
                </p:ext>
              </p:extLst>
            </p:nvPr>
          </p:nvGraphicFramePr>
          <p:xfrm>
            <a:off x="5652120" y="2114277"/>
            <a:ext cx="671512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9" name="Equation" r:id="rId5" imgW="406080" imgH="457200" progId="Equation.DSMT4">
                    <p:embed/>
                  </p:oleObj>
                </mc:Choice>
                <mc:Fallback>
                  <p:oleObj name="Equation" r:id="rId5" imgW="406080" imgH="457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114277"/>
                          <a:ext cx="671512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18355"/>
                </p:ext>
              </p:extLst>
            </p:nvPr>
          </p:nvGraphicFramePr>
          <p:xfrm>
            <a:off x="5619750" y="3429000"/>
            <a:ext cx="881063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0" name="Equation" r:id="rId7" imgW="533160" imgH="457200" progId="Equation.DSMT4">
                    <p:embed/>
                  </p:oleObj>
                </mc:Choice>
                <mc:Fallback>
                  <p:oleObj name="Equation" r:id="rId7" imgW="533160" imgH="457200" progId="Equation.DSMT4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0" y="3429000"/>
                          <a:ext cx="881063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肘形连接符 22"/>
            <p:cNvCxnSpPr/>
            <p:nvPr/>
          </p:nvCxnSpPr>
          <p:spPr>
            <a:xfrm>
              <a:off x="2339752" y="3140968"/>
              <a:ext cx="2805984" cy="2376266"/>
            </a:xfrm>
            <a:prstGeom prst="bentConnector3">
              <a:avLst>
                <a:gd name="adj1" fmla="val 89521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左大括号 32"/>
            <p:cNvSpPr/>
            <p:nvPr/>
          </p:nvSpPr>
          <p:spPr>
            <a:xfrm>
              <a:off x="5230266" y="4760256"/>
              <a:ext cx="216024" cy="144016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151107"/>
                </p:ext>
              </p:extLst>
            </p:nvPr>
          </p:nvGraphicFramePr>
          <p:xfrm>
            <a:off x="5578475" y="4399954"/>
            <a:ext cx="839788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1" name="Equation" r:id="rId9" imgW="507960" imgH="457200" progId="Equation.DSMT4">
                    <p:embed/>
                  </p:oleObj>
                </mc:Choice>
                <mc:Fallback>
                  <p:oleObj name="Equation" r:id="rId9" imgW="5079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475" y="4399954"/>
                          <a:ext cx="839788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553027"/>
                </p:ext>
              </p:extLst>
            </p:nvPr>
          </p:nvGraphicFramePr>
          <p:xfrm>
            <a:off x="5652120" y="5768107"/>
            <a:ext cx="712787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2" name="Equation" r:id="rId11" imgW="431640" imgH="457200" progId="Equation.DSMT4">
                    <p:embed/>
                  </p:oleObj>
                </mc:Choice>
                <mc:Fallback>
                  <p:oleObj name="Equation" r:id="rId11" imgW="4316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5768107"/>
                          <a:ext cx="712787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37" name="直接连接符 14336"/>
            <p:cNvCxnSpPr/>
            <p:nvPr/>
          </p:nvCxnSpPr>
          <p:spPr>
            <a:xfrm>
              <a:off x="4848623" y="4329101"/>
              <a:ext cx="2171649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38" name="TextBox 14337"/>
            <p:cNvSpPr txBox="1"/>
            <p:nvPr/>
          </p:nvSpPr>
          <p:spPr>
            <a:xfrm>
              <a:off x="7096937" y="2067460"/>
              <a:ext cx="923330" cy="155455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右侧为负</a:t>
              </a:r>
              <a:endPara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左侧为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正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096937" y="4757770"/>
              <a:ext cx="923330" cy="18069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右侧为正</a:t>
              </a:r>
              <a:endPara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  <a:p>
              <a:r>
                <a:rPr lang="zh-CN" altLang="en-US" sz="2400" dirty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左侧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为负</a:t>
              </a:r>
              <a:endPara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4342" name="直接箭头连接符 14341"/>
            <p:cNvCxnSpPr/>
            <p:nvPr/>
          </p:nvCxnSpPr>
          <p:spPr>
            <a:xfrm flipH="1">
              <a:off x="899592" y="2924944"/>
              <a:ext cx="1944216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4" name="直接箭头连接符 14343"/>
            <p:cNvCxnSpPr/>
            <p:nvPr/>
          </p:nvCxnSpPr>
          <p:spPr>
            <a:xfrm flipH="1">
              <a:off x="1871700" y="2924944"/>
              <a:ext cx="1980220" cy="20882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346" name="直接箭头连接符 14345"/>
            <p:cNvCxnSpPr>
              <a:stCxn id="14339" idx="1"/>
              <a:endCxn id="49" idx="3"/>
            </p:cNvCxnSpPr>
            <p:nvPr/>
          </p:nvCxnSpPr>
          <p:spPr>
            <a:xfrm flipH="1">
              <a:off x="3433338" y="5342583"/>
              <a:ext cx="372373" cy="7738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347" name="TextBox 14346"/>
            <p:cNvSpPr txBox="1"/>
            <p:nvPr/>
          </p:nvSpPr>
          <p:spPr>
            <a:xfrm>
              <a:off x="323528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一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331640" y="5193187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二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25342" y="5189130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3001A"/>
                  </a:solidFill>
                  <a:latin typeface="宋体" pitchFamily="2" charset="-122"/>
                  <a:ea typeface="宋体" pitchFamily="2" charset="-122"/>
                </a:rPr>
                <a:t>第三层</a:t>
              </a:r>
              <a:endParaRPr lang="zh-CN" altLang="en-US" sz="2400" b="1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59174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0354" y="1958738"/>
            <a:ext cx="81369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先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来实现最内层：数据集进行二分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不包括标签列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要求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ma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输出的预测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列向量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69775" y="3861048"/>
            <a:ext cx="7898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然后实现主循环：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特征索引，二分标准，左右进行循环选择出具有最小加权错误率的分配情况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classLabel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, w)    #w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样本的权重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输出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小加权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率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{‘index’:    , ‘value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：  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        }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9775" y="910809"/>
            <a:ext cx="81369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使用两个函数实现单层决策树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函数实现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分割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实现决策树桩的建立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6084168" y="4149080"/>
            <a:ext cx="324036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468544" y="386104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细节</a:t>
            </a:r>
          </a:p>
        </p:txBody>
      </p:sp>
    </p:spTree>
    <p:extLst>
      <p:ext uri="{BB962C8B-B14F-4D97-AF65-F5344CB8AC3E}">
        <p14:creationId xmlns:p14="http://schemas.microsoft.com/office/powerpoint/2010/main" val="32625477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5576" y="1124744"/>
            <a:ext cx="78980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plit(data , index , value ,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    #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‘l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或者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r’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要求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是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at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长度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列的长度是一样的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首先创建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全一的列向量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为左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: 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左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value]=-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为右：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(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分割值的右侧为正样本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≤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value]=-1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78479" y="4581128"/>
            <a:ext cx="7898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pre[data[:,index]&gt;value]=-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1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  <a:sym typeface="Wingdings" pitchFamily="2" charset="2"/>
              </a:rPr>
              <a:t>布尔值索引</a:t>
            </a:r>
            <a:endParaRPr lang="en-US" altLang="zh-CN" dirty="0">
              <a:solidFill>
                <a:srgbClr val="03001A"/>
              </a:solidFill>
              <a:ea typeface="宋体" pitchFamily="2" charset="-122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646889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标题 8193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01000" cy="792162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单层决策树建树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33989" y="908720"/>
            <a:ext cx="7992888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defRPr sz="2400">
                <a:solidFill>
                  <a:schemeClr val="tx1"/>
                </a:solidFill>
                <a:latin typeface="Times New Roman" pitchFamily="18" charset="0"/>
                <a:ea typeface="PMingLiU" pitchFamily="2" charset="-120"/>
              </a:defRPr>
            </a:lvl9pPr>
          </a:lstStyle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tree_stump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data ,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abelLis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, w)   #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定义最小加权错误率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最优预测结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b_pre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np.mat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(zeros((m,1))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树桩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tump={‘index’:,’value’:,’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:}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的每一列：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获得该列的二分标准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values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中的每一个值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对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属于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[‘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l’,’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’]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预测结果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pre=split(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data,index,value,l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错误列向量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err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shape=(m,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对应位置预测对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，错误为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)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加权错误率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pre.T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*w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		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如果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&lt;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:</a:t>
            </a: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dirty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</a:t>
            </a:r>
            <a:r>
              <a:rPr lang="en-US" altLang="zh-CN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		      </a:t>
            </a: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重新设定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  <a:p>
            <a:pPr indent="0" eaLnBrk="1" fontAlgn="base" hangingPunct="1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dirty="0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返回 </a:t>
            </a:r>
            <a:r>
              <a:rPr lang="en-US" altLang="zh-CN" dirty="0" err="1" smtClean="0">
                <a:solidFill>
                  <a:srgbClr val="03001A"/>
                </a:solidFill>
                <a:ea typeface="宋体" pitchFamily="2" charset="-122"/>
                <a:cs typeface="Times New Roman" pitchFamily="18" charset="0"/>
              </a:rPr>
              <a:t>min_w_err,b_pre,stump</a:t>
            </a:r>
            <a:endParaRPr lang="en-US" altLang="zh-CN" dirty="0" smtClean="0">
              <a:solidFill>
                <a:srgbClr val="03001A"/>
              </a:solidFill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8472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6</TotalTime>
  <Words>913</Words>
  <Application>Microsoft Office PowerPoint</Application>
  <PresentationFormat>全屏显示(4:3)</PresentationFormat>
  <Paragraphs>165</Paragraphs>
  <Slides>14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2_Marketing 16x9</vt:lpstr>
      <vt:lpstr>Equation</vt:lpstr>
      <vt:lpstr>《集成算法之boosting》</vt:lpstr>
      <vt:lpstr>本章授课内容</vt:lpstr>
      <vt:lpstr>1 Boosting集成方法</vt:lpstr>
      <vt:lpstr>2 Adaboost算法</vt:lpstr>
      <vt:lpstr>2 Adaboost算法</vt:lpstr>
      <vt:lpstr>2.1 单层决策树</vt:lpstr>
      <vt:lpstr>2.1 单层决策树</vt:lpstr>
      <vt:lpstr>2.1 单层决策树建树</vt:lpstr>
      <vt:lpstr>2.1 单层决策树建树</vt:lpstr>
      <vt:lpstr>2.2 树桩“话语权”与更新权重</vt:lpstr>
      <vt:lpstr>2.2 更新权重</vt:lpstr>
      <vt:lpstr>2.3 Adaboost集成</vt:lpstr>
      <vt:lpstr>2.4 Adaboost分类预测</vt:lpstr>
      <vt:lpstr>2.5 例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337</cp:revision>
  <dcterms:created xsi:type="dcterms:W3CDTF">2017-12-07T03:33:58Z</dcterms:created>
  <dcterms:modified xsi:type="dcterms:W3CDTF">2018-02-07T06:15:32Z</dcterms:modified>
</cp:coreProperties>
</file>